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32"/>
  </p:notesMasterIdLst>
  <p:sldIdLst>
    <p:sldId id="259" r:id="rId3"/>
    <p:sldId id="260" r:id="rId4"/>
    <p:sldId id="261" r:id="rId5"/>
    <p:sldId id="262" r:id="rId6"/>
    <p:sldId id="263" r:id="rId7"/>
    <p:sldId id="265" r:id="rId8"/>
    <p:sldId id="266" r:id="rId9"/>
    <p:sldId id="264" r:id="rId10"/>
    <p:sldId id="268" r:id="rId11"/>
    <p:sldId id="269" r:id="rId12"/>
    <p:sldId id="267" r:id="rId13"/>
    <p:sldId id="270" r:id="rId14"/>
    <p:sldId id="272" r:id="rId15"/>
    <p:sldId id="273" r:id="rId16"/>
    <p:sldId id="274" r:id="rId17"/>
    <p:sldId id="271" r:id="rId18"/>
    <p:sldId id="276" r:id="rId19"/>
    <p:sldId id="277" r:id="rId20"/>
    <p:sldId id="275" r:id="rId21"/>
    <p:sldId id="279" r:id="rId22"/>
    <p:sldId id="278" r:id="rId23"/>
    <p:sldId id="281" r:id="rId24"/>
    <p:sldId id="283" r:id="rId25"/>
    <p:sldId id="284" r:id="rId26"/>
    <p:sldId id="285" r:id="rId27"/>
    <p:sldId id="286" r:id="rId28"/>
    <p:sldId id="282" r:id="rId29"/>
    <p:sldId id="288" r:id="rId30"/>
    <p:sldId id="28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81961" autoAdjust="0"/>
  </p:normalViewPr>
  <p:slideViewPr>
    <p:cSldViewPr showGuides="1">
      <p:cViewPr varScale="1">
        <p:scale>
          <a:sx n="95" d="100"/>
          <a:sy n="95" d="100"/>
        </p:scale>
        <p:origin x="229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362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21688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18265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3569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532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13706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20411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7203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64590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9670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291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6269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55928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64762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4306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5550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21725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23544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07907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227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43922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5458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345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846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7416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3915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3465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7759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915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9/17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25185" y="1109643"/>
            <a:ext cx="814214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два непустых множества. Если по некоторому правилу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аждому элементу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ставлен в соответствие ровно один элемент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говорят, что задана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ображ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о множе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22522" y="490910"/>
            <a:ext cx="57474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1. Общие понятия о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3290" y="4469624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68468"/>
              </p:ext>
            </p:extLst>
          </p:nvPr>
        </p:nvGraphicFramePr>
        <p:xfrm>
          <a:off x="3221038" y="4662488"/>
          <a:ext cx="4090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4" imgW="1917360" imgH="228600" progId="Equation.DSMT4">
                  <p:embed/>
                </p:oleObj>
              </mc:Choice>
              <mc:Fallback>
                <p:oleObj name="Equation" r:id="rId4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1038" y="4662488"/>
                        <a:ext cx="40909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9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878522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нотон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6087" y="2496825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вытекает неравен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бывающе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9174" y="3844205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вытекает неравен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возрастающе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174" y="1556792"/>
            <a:ext cx="8505314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 значени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з неравен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24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878522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нотон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3609" y="5025716"/>
            <a:ext cx="85053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-1;5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возрастает,  на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5;+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не убывает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79910"/>
            <a:ext cx="5553850" cy="313416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300192" y="1634933"/>
            <a:ext cx="266429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промежутке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-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-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-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ция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зрастает,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-4;-1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бывает,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0540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878522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нотон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0653" y="1650945"/>
            <a:ext cx="84249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зрастающие, убывающие, неубывающие, невозрастающие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нотонны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этом множестве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5942" y="3649709"/>
            <a:ext cx="842493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нтервалы, в которых функция монотонна,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нтервалами монотонно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2848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878522"/>
            <a:ext cx="85053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ен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767" y="1403840"/>
            <a:ext cx="84249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определенную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граничен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этом множестве, если  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 такое что 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полняется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3767" y="3435165"/>
            <a:ext cx="360742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 ограниченной функции лежит между прямыми у=М и у=-М.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457" y="3380868"/>
            <a:ext cx="4523556" cy="295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5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878522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иодич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0653" y="1513687"/>
            <a:ext cx="87280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определенная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иодическ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этом множестве, если  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 что 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значение (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5959" y="3833654"/>
            <a:ext cx="32236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иодо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281" y="3592333"/>
            <a:ext cx="5266667" cy="2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90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461518" y="490910"/>
            <a:ext cx="426950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4. Обратная функ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4393" y="822683"/>
            <a:ext cx="872808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задан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 областью определ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множеством значени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5914" y="2104892"/>
            <a:ext cx="872808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каждому значению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ответствует единственное значени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определен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с областью определен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множеством значений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Такая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рат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записывается в следующем виде:</a:t>
            </a:r>
          </a:p>
          <a:p>
            <a:pPr algn="ctr"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0948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461518" y="490910"/>
            <a:ext cx="426950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4. Обратная функ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4393" y="822683"/>
            <a:ext cx="872808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4393" y="1412373"/>
            <a:ext cx="87280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взаимно обратных функци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симметричны относительно биссектрисы 1-го и 3-го координатных углов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455" y="2769109"/>
            <a:ext cx="4647619" cy="3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44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29262" y="490910"/>
            <a:ext cx="41340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5. Сложная функ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4393" y="822683"/>
            <a:ext cx="87280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а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причем х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ответствующее значен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9540" y="2729798"/>
            <a:ext cx="87280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котора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ожной функцие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ил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уперпозицие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анных функций, ил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ей от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5914" y="5252852"/>
            <a:ext cx="87280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еменную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межуточным аргументо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ожной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179784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Постоянная: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st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2576" y="162880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Степенная функция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87446"/>
              </p:ext>
            </p:extLst>
          </p:nvPr>
        </p:nvGraphicFramePr>
        <p:xfrm>
          <a:off x="4139952" y="1740751"/>
          <a:ext cx="3458146" cy="56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4" imgW="1650960" imgH="266400" progId="Equation.DSMT4">
                  <p:embed/>
                </p:oleObj>
              </mc:Choice>
              <mc:Fallback>
                <p:oleObj name="Equation" r:id="rId4" imgW="1650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40751"/>
                        <a:ext cx="3458146" cy="560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2576" y="2352825"/>
            <a:ext cx="84267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Показательная функция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24476"/>
              </p:ext>
            </p:extLst>
          </p:nvPr>
        </p:nvGraphicFramePr>
        <p:xfrm>
          <a:off x="4793143" y="2466650"/>
          <a:ext cx="4283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6" imgW="2044440" imgH="266400" progId="Equation.DSMT4">
                  <p:embed/>
                </p:oleObj>
              </mc:Choice>
              <mc:Fallback>
                <p:oleObj name="Equation" r:id="rId6" imgW="2044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143" y="2466650"/>
                        <a:ext cx="4283075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2576" y="304280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 Логарифмическая функция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7955"/>
              </p:ext>
            </p:extLst>
          </p:nvPr>
        </p:nvGraphicFramePr>
        <p:xfrm>
          <a:off x="5246763" y="3220993"/>
          <a:ext cx="33797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8" imgW="1612800" imgH="241200" progId="Equation.DSMT4">
                  <p:embed/>
                </p:oleObj>
              </mc:Choice>
              <mc:Fallback>
                <p:oleObj name="Equation" r:id="rId8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763" y="3220993"/>
                        <a:ext cx="3379788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62576" y="3798569"/>
            <a:ext cx="84267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) Тригонометрические функции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06247"/>
              </p:ext>
            </p:extLst>
          </p:nvPr>
        </p:nvGraphicFramePr>
        <p:xfrm>
          <a:off x="809348" y="4597074"/>
          <a:ext cx="5961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10" imgW="2844720" imgH="228600" progId="Equation.DSMT4">
                  <p:embed/>
                </p:oleObj>
              </mc:Choice>
              <mc:Fallback>
                <p:oleObj name="Equation" r:id="rId10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48" y="4597074"/>
                        <a:ext cx="5961063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2576" y="5013176"/>
            <a:ext cx="84267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Обратные тригонометрические функции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86321"/>
              </p:ext>
            </p:extLst>
          </p:nvPr>
        </p:nvGraphicFramePr>
        <p:xfrm>
          <a:off x="809348" y="5805264"/>
          <a:ext cx="7291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12" imgW="3479760" imgH="228600" progId="Equation.DSMT4">
                  <p:embed/>
                </p:oleObj>
              </mc:Choice>
              <mc:Fallback>
                <p:oleObj name="Equation" r:id="rId12" imgW="3479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48" y="5805264"/>
                        <a:ext cx="7291387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20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/>
      <p:bldP spid="23" grpId="0"/>
      <p:bldP spid="25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40142" y="909834"/>
            <a:ext cx="17899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74582" y="909834"/>
            <a:ext cx="38930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 определения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29536"/>
              </p:ext>
            </p:extLst>
          </p:nvPr>
        </p:nvGraphicFramePr>
        <p:xfrm>
          <a:off x="1595438" y="3202172"/>
          <a:ext cx="1543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202172"/>
                        <a:ext cx="15430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03772"/>
              </p:ext>
            </p:extLst>
          </p:nvPr>
        </p:nvGraphicFramePr>
        <p:xfrm>
          <a:off x="1808163" y="3923459"/>
          <a:ext cx="1117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923459"/>
                        <a:ext cx="1117600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53329"/>
              </p:ext>
            </p:extLst>
          </p:nvPr>
        </p:nvGraphicFramePr>
        <p:xfrm>
          <a:off x="864905" y="5182707"/>
          <a:ext cx="3724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4" name="Equation" r:id="rId8" imgW="1777680" imgH="228600" progId="Equation.DSMT4">
                  <p:embed/>
                </p:oleObj>
              </mc:Choice>
              <mc:Fallback>
                <p:oleObj name="Equation" r:id="rId8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05" y="5182707"/>
                        <a:ext cx="37242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23233"/>
              </p:ext>
            </p:extLst>
          </p:nvPr>
        </p:nvGraphicFramePr>
        <p:xfrm>
          <a:off x="721409" y="1676636"/>
          <a:ext cx="35909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10" imgW="1714320" imgH="647640" progId="Equation.DSMT4">
                  <p:embed/>
                </p:oleObj>
              </mc:Choice>
              <mc:Fallback>
                <p:oleObj name="Equation" r:id="rId10" imgW="171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09" y="1676636"/>
                        <a:ext cx="3590925" cy="136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39339"/>
              </p:ext>
            </p:extLst>
          </p:nvPr>
        </p:nvGraphicFramePr>
        <p:xfrm>
          <a:off x="1183249" y="5725194"/>
          <a:ext cx="10382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Equation" r:id="rId12" imgW="495000" imgH="266400" progId="Equation.DSMT4">
                  <p:embed/>
                </p:oleObj>
              </mc:Choice>
              <mc:Fallback>
                <p:oleObj name="Equation" r:id="rId12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249" y="5725194"/>
                        <a:ext cx="1038225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347650" y="1905536"/>
            <a:ext cx="27133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-;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40761" y="2996952"/>
            <a:ext cx="27133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0;+ )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6095" y="5757496"/>
            <a:ext cx="2266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0;+ )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24493"/>
              </p:ext>
            </p:extLst>
          </p:nvPr>
        </p:nvGraphicFramePr>
        <p:xfrm>
          <a:off x="1770908" y="4622525"/>
          <a:ext cx="1304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7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908" y="4622525"/>
                        <a:ext cx="130492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467544" y="1568148"/>
            <a:ext cx="82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>
            <a:off x="461674" y="3131796"/>
            <a:ext cx="82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67544" y="3752474"/>
            <a:ext cx="82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449180" y="4443433"/>
            <a:ext cx="82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664429" y="5003351"/>
            <a:ext cx="27133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[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;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56957"/>
              </p:ext>
            </p:extLst>
          </p:nvPr>
        </p:nvGraphicFramePr>
        <p:xfrm>
          <a:off x="5580112" y="4527612"/>
          <a:ext cx="2051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8" name="Equation" r:id="rId16" imgW="977760" imgH="228600" progId="Equation.DSMT4">
                  <p:embed/>
                </p:oleObj>
              </mc:Choice>
              <mc:Fallback>
                <p:oleObj name="Equation" r:id="rId16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27612"/>
                        <a:ext cx="205105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01312"/>
              </p:ext>
            </p:extLst>
          </p:nvPr>
        </p:nvGraphicFramePr>
        <p:xfrm>
          <a:off x="5177485" y="3892139"/>
          <a:ext cx="3276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18" imgW="1562040" imgH="228600" progId="Equation.DSMT4">
                  <p:embed/>
                </p:oleObj>
              </mc:Choice>
              <mc:Fallback>
                <p:oleObj name="Equation" r:id="rId18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485" y="3892139"/>
                        <a:ext cx="327660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Прямая соединительная линия 43"/>
          <p:cNvCxnSpPr/>
          <p:nvPr/>
        </p:nvCxnSpPr>
        <p:spPr>
          <a:xfrm>
            <a:off x="467543" y="5052418"/>
            <a:ext cx="82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>
            <a:off x="467543" y="5720809"/>
            <a:ext cx="82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155973" y="5766851"/>
            <a:ext cx="272498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в общем случае)</a:t>
            </a: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4880956" y="1051978"/>
            <a:ext cx="0" cy="540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897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41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1058813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ю определ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м задани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обозначаетс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22522" y="490910"/>
            <a:ext cx="57474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1. Общие понятия о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0653" y="2497502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м значени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обозначаетс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0653" y="3941816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ются числовыми множествами, то функци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вой функцие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51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иперболические функции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35337"/>
              </p:ext>
            </p:extLst>
          </p:nvPr>
        </p:nvGraphicFramePr>
        <p:xfrm>
          <a:off x="4552201" y="1749524"/>
          <a:ext cx="2154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4" imgW="1028520" imgH="469800" progId="Equation.DSMT4">
                  <p:embed/>
                </p:oleObj>
              </mc:Choice>
              <mc:Fallback>
                <p:oleObj name="Equation" r:id="rId4" imgW="102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201" y="1749524"/>
                        <a:ext cx="215423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35048"/>
              </p:ext>
            </p:extLst>
          </p:nvPr>
        </p:nvGraphicFramePr>
        <p:xfrm>
          <a:off x="4771779" y="2710154"/>
          <a:ext cx="2154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6" imgW="1028520" imgH="469800" progId="Equation.DSMT4">
                  <p:embed/>
                </p:oleObj>
              </mc:Choice>
              <mc:Fallback>
                <p:oleObj name="Equation" r:id="rId6" imgW="102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79" y="2710154"/>
                        <a:ext cx="215423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20045"/>
              </p:ext>
            </p:extLst>
          </p:nvPr>
        </p:nvGraphicFramePr>
        <p:xfrm>
          <a:off x="4771779" y="3752076"/>
          <a:ext cx="30321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8" imgW="1447560" imgH="482400" progId="Equation.DSMT4">
                  <p:embed/>
                </p:oleObj>
              </mc:Choice>
              <mc:Fallback>
                <p:oleObj name="Equation" r:id="rId8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79" y="3752076"/>
                        <a:ext cx="3032125" cy="101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71018"/>
              </p:ext>
            </p:extLst>
          </p:nvPr>
        </p:nvGraphicFramePr>
        <p:xfrm>
          <a:off x="4936422" y="4828948"/>
          <a:ext cx="31924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10" imgW="1523880" imgH="482400" progId="Equation.DSMT4">
                  <p:embed/>
                </p:oleObj>
              </mc:Choice>
              <mc:Fallback>
                <p:oleObj name="Equation" r:id="rId10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422" y="4828948"/>
                        <a:ext cx="3192463" cy="101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27578" y="1856176"/>
            <a:ext cx="525658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иперболический синус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7578" y="2805749"/>
            <a:ext cx="525658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иперболический косинус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7578" y="3847913"/>
            <a:ext cx="525658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иперболический тангенс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7578" y="4941168"/>
            <a:ext cx="525658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иперболический котангенс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6800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34243"/>
              </p:ext>
            </p:extLst>
          </p:nvPr>
        </p:nvGraphicFramePr>
        <p:xfrm>
          <a:off x="661988" y="1067957"/>
          <a:ext cx="19415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4" imgW="927000" imgH="457200" progId="Equation.DSMT4">
                  <p:embed/>
                </p:oleObj>
              </mc:Choice>
              <mc:Fallback>
                <p:oleObj name="Equation" r:id="rId4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067957"/>
                        <a:ext cx="1941512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11134"/>
              </p:ext>
            </p:extLst>
          </p:nvPr>
        </p:nvGraphicFramePr>
        <p:xfrm>
          <a:off x="661988" y="2054968"/>
          <a:ext cx="2235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6" imgW="1066680" imgH="457200" progId="Equation.DSMT4">
                  <p:embed/>
                </p:oleObj>
              </mc:Choice>
              <mc:Fallback>
                <p:oleObj name="Equation" r:id="rId6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054968"/>
                        <a:ext cx="2235200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603500" y="1123948"/>
            <a:ext cx="34806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секанс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97188" y="2087561"/>
            <a:ext cx="36190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косеканс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1988" y="3088469"/>
            <a:ext cx="690311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гочлены (полиномы) степе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32922"/>
              </p:ext>
            </p:extLst>
          </p:nvPr>
        </p:nvGraphicFramePr>
        <p:xfrm>
          <a:off x="661988" y="3766103"/>
          <a:ext cx="58277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8" imgW="2781000" imgH="266400" progId="Equation.DSMT4">
                  <p:embed/>
                </p:oleObj>
              </mc:Choice>
              <mc:Fallback>
                <p:oleObj name="Equation" r:id="rId8" imgW="2781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766103"/>
                        <a:ext cx="5827713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086"/>
              </p:ext>
            </p:extLst>
          </p:nvPr>
        </p:nvGraphicFramePr>
        <p:xfrm>
          <a:off x="691862" y="5046304"/>
          <a:ext cx="19431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10" imgW="927000" imgH="482400" progId="Equation.DSMT4">
                  <p:embed/>
                </p:oleObj>
              </mc:Choice>
              <mc:Fallback>
                <p:oleObj name="Equation" r:id="rId10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62" y="5046304"/>
                        <a:ext cx="1943100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61988" y="4364072"/>
            <a:ext cx="690311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робно-рациональная функция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664836" y="5038695"/>
            <a:ext cx="596171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здесь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- многочлены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3038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1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97277"/>
              </p:ext>
            </p:extLst>
          </p:nvPr>
        </p:nvGraphicFramePr>
        <p:xfrm>
          <a:off x="416489" y="1826996"/>
          <a:ext cx="4017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4" imgW="1917360" imgH="266400" progId="Equation.DSMT4">
                  <p:embed/>
                </p:oleObj>
              </mc:Choice>
              <mc:Fallback>
                <p:oleObj name="Equation" r:id="rId4" imgW="1917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9" y="1826996"/>
                        <a:ext cx="4017963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1" name="Picture 3" descr="степенная%20целой%20степени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908"/>
          <a:stretch>
            <a:fillRect/>
          </a:stretch>
        </p:blipFill>
        <p:spPr bwMode="auto">
          <a:xfrm>
            <a:off x="1131577" y="3185087"/>
            <a:ext cx="2436692" cy="3300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5642"/>
              </p:ext>
            </p:extLst>
          </p:nvPr>
        </p:nvGraphicFramePr>
        <p:xfrm>
          <a:off x="371419" y="2484005"/>
          <a:ext cx="45767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7" imgW="2184120" imgH="266400" progId="Equation.DSMT4">
                  <p:embed/>
                </p:oleObj>
              </mc:Choice>
              <mc:Fallback>
                <p:oleObj name="Equation" r:id="rId7" imgW="2184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19" y="2484005"/>
                        <a:ext cx="4576763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32268"/>
              </p:ext>
            </p:extLst>
          </p:nvPr>
        </p:nvGraphicFramePr>
        <p:xfrm>
          <a:off x="5244767" y="1838447"/>
          <a:ext cx="1223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9" imgW="583920" imgH="279360" progId="Equation.DSMT4">
                  <p:embed/>
                </p:oleObj>
              </mc:Choice>
              <mc:Fallback>
                <p:oleObj name="Equation" r:id="rId9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767" y="1838447"/>
                        <a:ext cx="1223963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56152"/>
              </p:ext>
            </p:extLst>
          </p:nvPr>
        </p:nvGraphicFramePr>
        <p:xfrm>
          <a:off x="5206003" y="2445905"/>
          <a:ext cx="140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003" y="2445905"/>
                        <a:ext cx="14097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2" name="Picture 4" descr="степенная%20дробной%20степени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980" y="3387274"/>
            <a:ext cx="4193238" cy="277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840459" y="2368673"/>
            <a:ext cx="22932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-;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979599" y="1745341"/>
            <a:ext cx="21725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[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;+ )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5915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57"/>
              </p:ext>
            </p:extLst>
          </p:nvPr>
        </p:nvGraphicFramePr>
        <p:xfrm>
          <a:off x="3118248" y="1943304"/>
          <a:ext cx="276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4" imgW="1320480" imgH="266400" progId="Equation.DSMT4">
                  <p:embed/>
                </p:oleObj>
              </mc:Choice>
              <mc:Fallback>
                <p:oleObj name="Equation" r:id="rId4" imgW="1320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248" y="1943304"/>
                        <a:ext cx="27686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38" name="Picture 2" descr="показательна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744116"/>
            <a:ext cx="6306944" cy="27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03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88627"/>
              </p:ext>
            </p:extLst>
          </p:nvPr>
        </p:nvGraphicFramePr>
        <p:xfrm>
          <a:off x="2854210" y="1963737"/>
          <a:ext cx="3381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210" y="1963737"/>
                        <a:ext cx="3381375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39" name="Picture 3" descr="логарифмическа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700806"/>
            <a:ext cx="5837513" cy="3196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779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58056"/>
              </p:ext>
            </p:extLst>
          </p:nvPr>
        </p:nvGraphicFramePr>
        <p:xfrm>
          <a:off x="1768002" y="2015339"/>
          <a:ext cx="1357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002" y="2015339"/>
                        <a:ext cx="13573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0" name="Picture 4" descr="y=sin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7" y="2963834"/>
            <a:ext cx="4032000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7" descr="y=cos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197" y="2973801"/>
            <a:ext cx="389414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79434"/>
              </p:ext>
            </p:extLst>
          </p:nvPr>
        </p:nvGraphicFramePr>
        <p:xfrm>
          <a:off x="6049963" y="2055813"/>
          <a:ext cx="14112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8" imgW="672840" imgH="190440" progId="Equation.DSMT4">
                  <p:embed/>
                </p:oleObj>
              </mc:Choice>
              <mc:Fallback>
                <p:oleObj name="Equation" r:id="rId8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2055813"/>
                        <a:ext cx="1411287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14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27005"/>
              </p:ext>
            </p:extLst>
          </p:nvPr>
        </p:nvGraphicFramePr>
        <p:xfrm>
          <a:off x="1887538" y="2043113"/>
          <a:ext cx="11191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043113"/>
                        <a:ext cx="111918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20418"/>
              </p:ext>
            </p:extLst>
          </p:nvPr>
        </p:nvGraphicFramePr>
        <p:xfrm>
          <a:off x="5726677" y="2043113"/>
          <a:ext cx="13049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677" y="2043113"/>
                        <a:ext cx="130492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4" name="Picture 8" descr="y=tg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256" y="2744454"/>
            <a:ext cx="3633048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9" descr="y=ctgx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61" y="2731663"/>
            <a:ext cx="3515482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900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00837"/>
              </p:ext>
            </p:extLst>
          </p:nvPr>
        </p:nvGraphicFramePr>
        <p:xfrm>
          <a:off x="1541463" y="2017713"/>
          <a:ext cx="18113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017713"/>
                        <a:ext cx="1811337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25577"/>
              </p:ext>
            </p:extLst>
          </p:nvPr>
        </p:nvGraphicFramePr>
        <p:xfrm>
          <a:off x="5459413" y="2055813"/>
          <a:ext cx="1838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6" imgW="876240" imgH="190440" progId="Equation.DSMT4">
                  <p:embed/>
                </p:oleObj>
              </mc:Choice>
              <mc:Fallback>
                <p:oleObj name="Equation" r:id="rId6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055813"/>
                        <a:ext cx="183832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6" name="Picture 10" descr="y=arcsin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52" y="2763630"/>
            <a:ext cx="2965498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7" name="Picture 11" descr="y=arccosx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521" y="2792172"/>
            <a:ext cx="2886742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844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72025"/>
              </p:ext>
            </p:extLst>
          </p:nvPr>
        </p:nvGraphicFramePr>
        <p:xfrm>
          <a:off x="1633538" y="2044700"/>
          <a:ext cx="1625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044700"/>
                        <a:ext cx="162560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6379"/>
              </p:ext>
            </p:extLst>
          </p:nvPr>
        </p:nvGraphicFramePr>
        <p:xfrm>
          <a:off x="5940152" y="2043112"/>
          <a:ext cx="18113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043112"/>
                        <a:ext cx="1811337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0" name="Picture 2" descr="y=arctg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22" y="2698489"/>
            <a:ext cx="4615596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3" descr="y=arcctgx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100" y="2716486"/>
            <a:ext cx="4219093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428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31577" y="490910"/>
            <a:ext cx="69293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6. 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лементар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576" y="970870"/>
            <a:ext cx="84267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и функций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03188"/>
              </p:ext>
            </p:extLst>
          </p:nvPr>
        </p:nvGraphicFramePr>
        <p:xfrm>
          <a:off x="3204191" y="1993054"/>
          <a:ext cx="2216287" cy="132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4" imgW="1536700" imgH="914400" progId="Equation.DSMT4">
                  <p:embed/>
                </p:oleObj>
              </mc:Choice>
              <mc:Fallback>
                <p:oleObj name="Equation" r:id="rId4" imgW="15367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191" y="1993054"/>
                        <a:ext cx="2216287" cy="132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4" name="Picture 6" descr="y=sgn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491" y="3676272"/>
            <a:ext cx="2877387" cy="2537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372200" y="2194854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игнум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знак)</a:t>
            </a:r>
          </a:p>
        </p:txBody>
      </p:sp>
    </p:spTree>
    <p:extLst>
      <p:ext uri="{BB962C8B-B14F-4D97-AF65-F5344CB8AC3E}">
        <p14:creationId xmlns:p14="http://schemas.microsoft.com/office/powerpoint/2010/main" val="11114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371533" y="1067957"/>
            <a:ext cx="85053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о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азывают множество Г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плоскости, координаты (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,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точек которого удовлетворяют условиям: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22522" y="490910"/>
            <a:ext cx="57474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1. Общие понятия о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3757" y="3209571"/>
            <a:ext cx="4249666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48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1058813"/>
            <a:ext cx="85053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налитический способ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В этом случае функция задается в виде одной или нескольких формул или уравнений.</a:t>
            </a:r>
            <a:endParaRPr lang="ru-RU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75841" y="490910"/>
            <a:ext cx="56408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2. Способы задания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0709" y="3238069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21143"/>
              </p:ext>
            </p:extLst>
          </p:nvPr>
        </p:nvGraphicFramePr>
        <p:xfrm>
          <a:off x="2483768" y="3406268"/>
          <a:ext cx="27908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4" imgW="1307880" imgH="1066680" progId="Equation.DSMT4">
                  <p:embed/>
                </p:oleObj>
              </mc:Choice>
              <mc:Fallback>
                <p:oleObj name="Equation" r:id="rId4" imgW="1307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3406268"/>
                        <a:ext cx="2790825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5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1058813"/>
            <a:ext cx="85053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ческий способ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Задается график функции.</a:t>
            </a:r>
          </a:p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о: наглядность</a:t>
            </a:r>
          </a:p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достаток: неточность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75841" y="490910"/>
            <a:ext cx="56408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2. Способы задания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0653" y="3341891"/>
            <a:ext cx="85053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бличный способ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Функция задается таблицей ряда значений аргумента и соответствующих значений функции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79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1058813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тность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четность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и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0653" y="2024512"/>
            <a:ext cx="85053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нимание!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нятие четности и нечетности вводится только для функций, область определения которых симметрична относительно нуля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5693" y="4160975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имметричным относительно нул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из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ледует, что -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33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3877821"/>
            <a:ext cx="7482593" cy="252000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6771" y="990274"/>
            <a:ext cx="78757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т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для любого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ерно равен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6771" y="2396642"/>
            <a:ext cx="808699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четной функции симметричен относительно оси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5917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683" y="3788296"/>
            <a:ext cx="6057692" cy="288000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267" y="1112786"/>
            <a:ext cx="66516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чет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2767" y="2367684"/>
            <a:ext cx="808699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нечетной функции симметричен относительно начала координат.</a:t>
            </a:r>
          </a:p>
        </p:txBody>
      </p:sp>
    </p:spTree>
    <p:extLst>
      <p:ext uri="{BB962C8B-B14F-4D97-AF65-F5344CB8AC3E}">
        <p14:creationId xmlns:p14="http://schemas.microsoft.com/office/powerpoint/2010/main" val="259736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0480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2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исловые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40653" y="878522"/>
            <a:ext cx="850531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нотон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0260" y="490910"/>
            <a:ext cx="7112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2.3. Основные характеристики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0653" y="1484784"/>
            <a:ext cx="8505314" cy="1306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пределена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пусть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9174" y="2790975"/>
            <a:ext cx="8505314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 значени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з неравен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9174" y="3452285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вытекает неравен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зрастающе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9174" y="4658711"/>
            <a:ext cx="850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вытекает неравен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убывающе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56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07</Words>
  <Application>Microsoft Office PowerPoint</Application>
  <PresentationFormat>Экран (4:3)</PresentationFormat>
  <Paragraphs>174</Paragraphs>
  <Slides>29</Slides>
  <Notes>2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09-17T15:03:3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